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7D3D" w:rsidRPr="00E2314C" w:rsidRDefault="007A7D3D" w:rsidP="00074EA8">
      <w:pPr>
        <w:rPr>
          <w:b/>
          <w:color w:val="000000"/>
        </w:rPr>
      </w:pPr>
    </w:p>
    <w:p w:rsidR="005C30C4" w:rsidRPr="00E2314C" w:rsidRDefault="00522A09" w:rsidP="00074EA8">
      <w:pPr>
        <w:rPr>
          <w:b/>
          <w:color w:val="000000"/>
        </w:rPr>
      </w:pPr>
      <w:r>
        <w:rPr>
          <w:b/>
          <w:color w:val="000000"/>
        </w:rPr>
        <w:t>Circle</w:t>
      </w:r>
      <w:r w:rsidR="007A7D3D" w:rsidRPr="00E2314C">
        <w:rPr>
          <w:b/>
          <w:color w:val="000000"/>
        </w:rPr>
        <w:t xml:space="preserve"> the correct word(s) to complete each sentence.</w:t>
      </w:r>
    </w:p>
    <w:p w:rsidR="007A7D3D" w:rsidRPr="00E2314C" w:rsidRDefault="007A7D3D" w:rsidP="00074EA8">
      <w:pPr>
        <w:rPr>
          <w:color w:val="000000"/>
        </w:rPr>
      </w:pPr>
    </w:p>
    <w:p w:rsidR="00145759" w:rsidRPr="00E2314C" w:rsidRDefault="00145759" w:rsidP="00145759">
      <w:r w:rsidRPr="00E2314C">
        <w:t>1. Name the property being used. x + 2y = 2y + x</w:t>
      </w:r>
    </w:p>
    <w:p w:rsidR="00145759" w:rsidRPr="00E2314C" w:rsidRDefault="00145759" w:rsidP="00145759"/>
    <w:p w:rsidR="00145759" w:rsidRPr="00E2314C" w:rsidRDefault="00145759" w:rsidP="00145759">
      <w:pPr>
        <w:pStyle w:val="ListParagraph"/>
        <w:numPr>
          <w:ilvl w:val="0"/>
          <w:numId w:val="12"/>
        </w:numPr>
      </w:pPr>
      <w:r w:rsidRPr="00E2314C">
        <w:t>Distributive property.</w:t>
      </w:r>
    </w:p>
    <w:p w:rsidR="00145759" w:rsidRPr="00E2314C" w:rsidRDefault="00145759" w:rsidP="00145759">
      <w:pPr>
        <w:pStyle w:val="ListParagraph"/>
        <w:numPr>
          <w:ilvl w:val="0"/>
          <w:numId w:val="12"/>
        </w:numPr>
      </w:pPr>
      <w:r w:rsidRPr="00E2314C">
        <w:t>Associative property.</w:t>
      </w:r>
    </w:p>
    <w:p w:rsidR="00145759" w:rsidRPr="00E2314C" w:rsidRDefault="00145759" w:rsidP="00145759">
      <w:pPr>
        <w:pStyle w:val="ListParagraph"/>
        <w:numPr>
          <w:ilvl w:val="0"/>
          <w:numId w:val="12"/>
        </w:numPr>
      </w:pPr>
      <w:r w:rsidRPr="00E2314C">
        <w:t>Commutative property.</w:t>
      </w:r>
    </w:p>
    <w:p w:rsidR="00145759" w:rsidRPr="00E2314C" w:rsidRDefault="00145759" w:rsidP="00145759">
      <w:pPr>
        <w:pStyle w:val="ListParagraph"/>
        <w:numPr>
          <w:ilvl w:val="0"/>
          <w:numId w:val="12"/>
        </w:numPr>
      </w:pPr>
      <w:r w:rsidRPr="00E2314C">
        <w:t>Zero property of multiplication.</w:t>
      </w:r>
    </w:p>
    <w:p w:rsidR="00145759" w:rsidRPr="00E2314C" w:rsidRDefault="00145759" w:rsidP="00145759"/>
    <w:p w:rsidR="00145759" w:rsidRPr="00E2314C" w:rsidRDefault="00145759" w:rsidP="00145759">
      <w:r w:rsidRPr="00E2314C">
        <w:t>2. Name the property being used. x × (2y + z ) = x × 2y + x × z.</w:t>
      </w:r>
    </w:p>
    <w:p w:rsidR="00145759" w:rsidRPr="00E2314C" w:rsidRDefault="00145759" w:rsidP="00145759"/>
    <w:p w:rsidR="00145759" w:rsidRPr="00E2314C" w:rsidRDefault="00145759" w:rsidP="00145759">
      <w:pPr>
        <w:pStyle w:val="ListParagraph"/>
        <w:numPr>
          <w:ilvl w:val="0"/>
          <w:numId w:val="13"/>
        </w:numPr>
      </w:pPr>
      <w:r w:rsidRPr="00E2314C">
        <w:t>Distributive property.</w:t>
      </w:r>
    </w:p>
    <w:p w:rsidR="00145759" w:rsidRPr="00E2314C" w:rsidRDefault="00145759" w:rsidP="00145759">
      <w:pPr>
        <w:pStyle w:val="ListParagraph"/>
        <w:numPr>
          <w:ilvl w:val="0"/>
          <w:numId w:val="13"/>
        </w:numPr>
      </w:pPr>
      <w:r w:rsidRPr="00E2314C">
        <w:t>Associative property.</w:t>
      </w:r>
    </w:p>
    <w:p w:rsidR="00145759" w:rsidRPr="00E2314C" w:rsidRDefault="00145759" w:rsidP="00145759">
      <w:pPr>
        <w:pStyle w:val="ListParagraph"/>
        <w:numPr>
          <w:ilvl w:val="0"/>
          <w:numId w:val="13"/>
        </w:numPr>
      </w:pPr>
      <w:r w:rsidRPr="00E2314C">
        <w:t>Commutative property.</w:t>
      </w:r>
    </w:p>
    <w:p w:rsidR="00145759" w:rsidRPr="00E2314C" w:rsidRDefault="00145759" w:rsidP="00145759">
      <w:pPr>
        <w:pStyle w:val="ListParagraph"/>
        <w:numPr>
          <w:ilvl w:val="0"/>
          <w:numId w:val="13"/>
        </w:numPr>
      </w:pPr>
      <w:r w:rsidRPr="00E2314C">
        <w:t>Zero property of multiplication.</w:t>
      </w:r>
    </w:p>
    <w:p w:rsidR="00145759" w:rsidRPr="00E2314C" w:rsidRDefault="00145759" w:rsidP="00145759"/>
    <w:p w:rsidR="00145759" w:rsidRPr="00E2314C" w:rsidRDefault="00145759" w:rsidP="00145759">
      <w:r w:rsidRPr="00E2314C">
        <w:t>3. What is the property being used. 3 + (9 + 5) = (3 + 9) + 5.</w:t>
      </w:r>
    </w:p>
    <w:p w:rsidR="00145759" w:rsidRPr="00E2314C" w:rsidRDefault="00145759" w:rsidP="00145759"/>
    <w:p w:rsidR="00145759" w:rsidRPr="00E2314C" w:rsidRDefault="00145759" w:rsidP="00145759">
      <w:pPr>
        <w:pStyle w:val="ListParagraph"/>
        <w:numPr>
          <w:ilvl w:val="0"/>
          <w:numId w:val="14"/>
        </w:numPr>
      </w:pPr>
      <w:r w:rsidRPr="00E2314C">
        <w:t>Distributive property.</w:t>
      </w:r>
    </w:p>
    <w:p w:rsidR="00145759" w:rsidRPr="00E2314C" w:rsidRDefault="00145759" w:rsidP="00145759">
      <w:pPr>
        <w:pStyle w:val="ListParagraph"/>
        <w:numPr>
          <w:ilvl w:val="0"/>
          <w:numId w:val="14"/>
        </w:numPr>
      </w:pPr>
      <w:r w:rsidRPr="00E2314C">
        <w:t>Associative property.</w:t>
      </w:r>
    </w:p>
    <w:p w:rsidR="00145759" w:rsidRPr="00E2314C" w:rsidRDefault="00145759" w:rsidP="00145759">
      <w:pPr>
        <w:pStyle w:val="ListParagraph"/>
        <w:numPr>
          <w:ilvl w:val="0"/>
          <w:numId w:val="14"/>
        </w:numPr>
      </w:pPr>
      <w:r w:rsidRPr="00E2314C">
        <w:t>Commutative property.</w:t>
      </w:r>
    </w:p>
    <w:p w:rsidR="00145759" w:rsidRPr="00E2314C" w:rsidRDefault="00145759" w:rsidP="00145759">
      <w:pPr>
        <w:pStyle w:val="ListParagraph"/>
        <w:numPr>
          <w:ilvl w:val="0"/>
          <w:numId w:val="14"/>
        </w:numPr>
        <w:spacing w:before="100" w:beforeAutospacing="1" w:after="100" w:afterAutospacing="1"/>
        <w:outlineLvl w:val="2"/>
      </w:pPr>
      <w:r w:rsidRPr="00E2314C">
        <w:t>Identity property of addition.</w:t>
      </w:r>
    </w:p>
    <w:p w:rsidR="00820456" w:rsidRPr="00E2314C" w:rsidRDefault="00145759" w:rsidP="00820456">
      <w:pPr>
        <w:spacing w:before="100" w:beforeAutospacing="1" w:after="100" w:afterAutospacing="1"/>
        <w:outlineLvl w:val="2"/>
      </w:pPr>
      <w:r w:rsidRPr="00E2314C">
        <w:t xml:space="preserve">4. </w:t>
      </w:r>
      <w:r w:rsidR="00820456" w:rsidRPr="00E2314C">
        <w:t xml:space="preserve">What is the multiplicative inverse of  </w:t>
      </w:r>
      <w:r w:rsidR="00820456" w:rsidRPr="00E2314C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577566861" r:id="rId8"/>
        </w:object>
      </w:r>
      <w:r w:rsidR="00500C62">
        <w:t>?</w:t>
      </w:r>
      <w:r w:rsidR="00820456" w:rsidRPr="00E2314C">
        <w:t xml:space="preserve">                 </w:t>
      </w:r>
    </w:p>
    <w:p w:rsidR="00820456" w:rsidRPr="00E2314C" w:rsidRDefault="00820456" w:rsidP="00820456">
      <w:pPr>
        <w:pStyle w:val="ListParagraph"/>
        <w:numPr>
          <w:ilvl w:val="0"/>
          <w:numId w:val="15"/>
        </w:numPr>
        <w:spacing w:before="100" w:beforeAutospacing="1" w:after="100" w:afterAutospacing="1"/>
        <w:outlineLvl w:val="2"/>
      </w:pPr>
      <w:r w:rsidRPr="00E2314C">
        <w:t xml:space="preserve">– </w:t>
      </w:r>
      <m:oMath>
        <m:f>
          <m:fPr>
            <m:ctrlPr>
              <w:rPr>
                <w:rFonts w:ascii="Cambria Math" w:hAnsi="Cambria Math"/>
                <w:i/>
                <w:vertAlign w:val="superscript"/>
              </w:rPr>
            </m:ctrlPr>
          </m:fPr>
          <m:num>
            <m:r>
              <w:rPr>
                <w:rFonts w:ascii="Cambria Math" w:hAnsi="Cambria Math"/>
                <w:vertAlign w:val="superscript"/>
              </w:rPr>
              <m:t>7</m:t>
            </m:r>
          </m:num>
          <m:den>
            <m:r>
              <w:rPr>
                <w:rFonts w:ascii="Cambria Math" w:hAnsi="Cambria Math"/>
                <w:vertAlign w:val="superscript"/>
              </w:rPr>
              <m:t>9</m:t>
            </m:r>
          </m:den>
        </m:f>
      </m:oMath>
    </w:p>
    <w:p w:rsidR="00820456" w:rsidRPr="00E2314C" w:rsidRDefault="00573895" w:rsidP="00820456">
      <w:pPr>
        <w:pStyle w:val="ListParagraph"/>
        <w:numPr>
          <w:ilvl w:val="0"/>
          <w:numId w:val="15"/>
        </w:numPr>
        <w:spacing w:before="100" w:beforeAutospacing="1" w:after="100" w:afterAutospacing="1"/>
        <w:outlineLvl w:val="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bookmarkStart w:id="0" w:name="_GoBack"/>
      <w:bookmarkEnd w:id="0"/>
    </w:p>
    <w:p w:rsidR="00820456" w:rsidRPr="00E2314C" w:rsidRDefault="00820456" w:rsidP="00820456">
      <w:pPr>
        <w:pStyle w:val="ListParagraph"/>
        <w:numPr>
          <w:ilvl w:val="0"/>
          <w:numId w:val="15"/>
        </w:numPr>
        <w:spacing w:before="100" w:beforeAutospacing="1" w:after="100" w:afterAutospacing="1"/>
        <w:outlineLvl w:val="2"/>
      </w:pPr>
      <w:r w:rsidRPr="00E2314C">
        <w:t>81</w:t>
      </w:r>
    </w:p>
    <w:p w:rsidR="00820456" w:rsidRPr="00E2314C" w:rsidRDefault="00820456" w:rsidP="00820456">
      <w:pPr>
        <w:pStyle w:val="ListParagraph"/>
        <w:numPr>
          <w:ilvl w:val="0"/>
          <w:numId w:val="15"/>
        </w:numPr>
        <w:spacing w:before="100" w:beforeAutospacing="1" w:after="100" w:afterAutospacing="1"/>
        <w:outlineLvl w:val="2"/>
      </w:pPr>
      <w:r w:rsidRPr="00E2314C">
        <w:t>-7</w:t>
      </w:r>
    </w:p>
    <w:p w:rsidR="00145759" w:rsidRPr="00E2314C" w:rsidRDefault="00145759" w:rsidP="00145759"/>
    <w:p w:rsidR="00522A09" w:rsidRDefault="00522A09">
      <w:pPr>
        <w:spacing w:after="160" w:line="259" w:lineRule="auto"/>
      </w:pPr>
      <w:r>
        <w:br w:type="page"/>
      </w:r>
    </w:p>
    <w:p w:rsidR="00522A09" w:rsidRDefault="00522A09" w:rsidP="00522A09">
      <w:pPr>
        <w:rPr>
          <w:b/>
          <w:color w:val="000000"/>
        </w:rPr>
      </w:pPr>
      <w:r w:rsidRPr="00522A09">
        <w:rPr>
          <w:b/>
          <w:color w:val="000000"/>
          <w:highlight w:val="yellow"/>
        </w:rPr>
        <w:lastRenderedPageBreak/>
        <w:t>ANSWERS</w:t>
      </w:r>
    </w:p>
    <w:p w:rsidR="00522A09" w:rsidRPr="00E2314C" w:rsidRDefault="00522A09" w:rsidP="00522A09">
      <w:pPr>
        <w:rPr>
          <w:b/>
          <w:color w:val="000000"/>
        </w:rPr>
      </w:pPr>
      <w:r>
        <w:rPr>
          <w:b/>
          <w:color w:val="000000"/>
        </w:rPr>
        <w:t>Circle</w:t>
      </w:r>
      <w:r w:rsidRPr="00E2314C">
        <w:rPr>
          <w:b/>
          <w:color w:val="000000"/>
        </w:rPr>
        <w:t xml:space="preserve"> the correct word(s) to complete each sentence.</w:t>
      </w:r>
    </w:p>
    <w:p w:rsidR="00522A09" w:rsidRPr="00E2314C" w:rsidRDefault="00522A09" w:rsidP="00522A09">
      <w:pPr>
        <w:rPr>
          <w:color w:val="000000"/>
        </w:rPr>
      </w:pPr>
    </w:p>
    <w:p w:rsidR="00522A09" w:rsidRPr="00E2314C" w:rsidRDefault="00522A09" w:rsidP="00522A09">
      <w:r w:rsidRPr="00E2314C">
        <w:t>1. Name the property being used. x + 2y = 2y + x</w:t>
      </w:r>
    </w:p>
    <w:p w:rsidR="00522A09" w:rsidRPr="00E2314C" w:rsidRDefault="00522A09" w:rsidP="00522A09"/>
    <w:p w:rsidR="00522A09" w:rsidRPr="00E2314C" w:rsidRDefault="00522A09" w:rsidP="00522A09">
      <w:pPr>
        <w:pStyle w:val="ListParagraph"/>
        <w:numPr>
          <w:ilvl w:val="0"/>
          <w:numId w:val="12"/>
        </w:numPr>
      </w:pPr>
      <w:r w:rsidRPr="00E2314C">
        <w:t>Distributive property.</w:t>
      </w:r>
    </w:p>
    <w:p w:rsidR="00522A09" w:rsidRPr="00E2314C" w:rsidRDefault="00522A09" w:rsidP="00522A09">
      <w:pPr>
        <w:pStyle w:val="ListParagraph"/>
        <w:numPr>
          <w:ilvl w:val="0"/>
          <w:numId w:val="12"/>
        </w:numPr>
      </w:pPr>
      <w:r w:rsidRPr="00E2314C">
        <w:t>Associative property.</w:t>
      </w:r>
    </w:p>
    <w:p w:rsidR="00522A09" w:rsidRPr="00522A09" w:rsidRDefault="00522A09" w:rsidP="00522A09">
      <w:pPr>
        <w:pStyle w:val="ListParagraph"/>
        <w:numPr>
          <w:ilvl w:val="0"/>
          <w:numId w:val="12"/>
        </w:numPr>
        <w:rPr>
          <w:highlight w:val="yellow"/>
        </w:rPr>
      </w:pPr>
      <w:r w:rsidRPr="00522A09">
        <w:rPr>
          <w:highlight w:val="yellow"/>
        </w:rPr>
        <w:t>Commutative property.</w:t>
      </w:r>
    </w:p>
    <w:p w:rsidR="00522A09" w:rsidRPr="00E2314C" w:rsidRDefault="00522A09" w:rsidP="00522A09">
      <w:pPr>
        <w:pStyle w:val="ListParagraph"/>
        <w:numPr>
          <w:ilvl w:val="0"/>
          <w:numId w:val="12"/>
        </w:numPr>
      </w:pPr>
      <w:r w:rsidRPr="00E2314C">
        <w:t>Zero property of multiplication.</w:t>
      </w:r>
    </w:p>
    <w:p w:rsidR="00522A09" w:rsidRPr="00E2314C" w:rsidRDefault="00522A09" w:rsidP="00522A09"/>
    <w:p w:rsidR="00522A09" w:rsidRPr="00E2314C" w:rsidRDefault="00522A09" w:rsidP="00522A09">
      <w:r w:rsidRPr="00E2314C">
        <w:t>2. N</w:t>
      </w:r>
      <w:r>
        <w:t>ame the property being used. x(2y + z ) = 2xy + x</w:t>
      </w:r>
      <w:r w:rsidRPr="00E2314C">
        <w:t>z.</w:t>
      </w:r>
    </w:p>
    <w:p w:rsidR="00522A09" w:rsidRPr="00E2314C" w:rsidRDefault="00522A09" w:rsidP="00522A09"/>
    <w:p w:rsidR="00522A09" w:rsidRPr="00522A09" w:rsidRDefault="00522A09" w:rsidP="00522A09">
      <w:pPr>
        <w:pStyle w:val="ListParagraph"/>
        <w:numPr>
          <w:ilvl w:val="0"/>
          <w:numId w:val="13"/>
        </w:numPr>
        <w:rPr>
          <w:highlight w:val="yellow"/>
        </w:rPr>
      </w:pPr>
      <w:r w:rsidRPr="00522A09">
        <w:rPr>
          <w:highlight w:val="yellow"/>
        </w:rPr>
        <w:t>Distributive property.</w:t>
      </w:r>
    </w:p>
    <w:p w:rsidR="00522A09" w:rsidRPr="00E2314C" w:rsidRDefault="00522A09" w:rsidP="00522A09">
      <w:pPr>
        <w:pStyle w:val="ListParagraph"/>
        <w:numPr>
          <w:ilvl w:val="0"/>
          <w:numId w:val="13"/>
        </w:numPr>
      </w:pPr>
      <w:r w:rsidRPr="00E2314C">
        <w:t>Associative property.</w:t>
      </w:r>
    </w:p>
    <w:p w:rsidR="00522A09" w:rsidRPr="00E2314C" w:rsidRDefault="00522A09" w:rsidP="00522A09">
      <w:pPr>
        <w:pStyle w:val="ListParagraph"/>
        <w:numPr>
          <w:ilvl w:val="0"/>
          <w:numId w:val="13"/>
        </w:numPr>
      </w:pPr>
      <w:r w:rsidRPr="00E2314C">
        <w:t>Commutative property.</w:t>
      </w:r>
    </w:p>
    <w:p w:rsidR="00522A09" w:rsidRPr="00E2314C" w:rsidRDefault="00522A09" w:rsidP="00522A09">
      <w:pPr>
        <w:pStyle w:val="ListParagraph"/>
        <w:numPr>
          <w:ilvl w:val="0"/>
          <w:numId w:val="13"/>
        </w:numPr>
      </w:pPr>
      <w:r w:rsidRPr="00E2314C">
        <w:t>Zero property of multiplication.</w:t>
      </w:r>
    </w:p>
    <w:p w:rsidR="00522A09" w:rsidRPr="00E2314C" w:rsidRDefault="00522A09" w:rsidP="00522A09"/>
    <w:p w:rsidR="00522A09" w:rsidRPr="00E2314C" w:rsidRDefault="00522A09" w:rsidP="00522A09">
      <w:r w:rsidRPr="00E2314C">
        <w:t>3. What is the property being used. 3 + (9 + 5) = (3 + 9) + 5.</w:t>
      </w:r>
    </w:p>
    <w:p w:rsidR="00522A09" w:rsidRPr="00E2314C" w:rsidRDefault="00522A09" w:rsidP="00522A09"/>
    <w:p w:rsidR="00522A09" w:rsidRPr="00E2314C" w:rsidRDefault="00522A09" w:rsidP="00522A09">
      <w:pPr>
        <w:pStyle w:val="ListParagraph"/>
        <w:numPr>
          <w:ilvl w:val="0"/>
          <w:numId w:val="14"/>
        </w:numPr>
      </w:pPr>
      <w:r w:rsidRPr="00E2314C">
        <w:t>Distributive property.</w:t>
      </w:r>
    </w:p>
    <w:p w:rsidR="00522A09" w:rsidRPr="00522A09" w:rsidRDefault="00522A09" w:rsidP="00522A09">
      <w:pPr>
        <w:pStyle w:val="ListParagraph"/>
        <w:numPr>
          <w:ilvl w:val="0"/>
          <w:numId w:val="14"/>
        </w:numPr>
        <w:rPr>
          <w:highlight w:val="yellow"/>
        </w:rPr>
      </w:pPr>
      <w:r w:rsidRPr="00522A09">
        <w:rPr>
          <w:highlight w:val="yellow"/>
        </w:rPr>
        <w:t>Associative property.</w:t>
      </w:r>
    </w:p>
    <w:p w:rsidR="00522A09" w:rsidRPr="00E2314C" w:rsidRDefault="00522A09" w:rsidP="00522A09">
      <w:pPr>
        <w:pStyle w:val="ListParagraph"/>
        <w:numPr>
          <w:ilvl w:val="0"/>
          <w:numId w:val="14"/>
        </w:numPr>
      </w:pPr>
      <w:r w:rsidRPr="00E2314C">
        <w:t>Commutative property.</w:t>
      </w:r>
    </w:p>
    <w:p w:rsidR="00522A09" w:rsidRPr="00E2314C" w:rsidRDefault="00522A09" w:rsidP="00522A09">
      <w:pPr>
        <w:pStyle w:val="ListParagraph"/>
        <w:numPr>
          <w:ilvl w:val="0"/>
          <w:numId w:val="14"/>
        </w:numPr>
        <w:spacing w:before="100" w:beforeAutospacing="1" w:after="100" w:afterAutospacing="1"/>
        <w:outlineLvl w:val="2"/>
      </w:pPr>
      <w:r w:rsidRPr="00E2314C">
        <w:t>Identity property of addition.</w:t>
      </w:r>
    </w:p>
    <w:p w:rsidR="00522A09" w:rsidRPr="00E2314C" w:rsidRDefault="00522A09" w:rsidP="00522A09">
      <w:pPr>
        <w:spacing w:before="100" w:beforeAutospacing="1" w:after="100" w:afterAutospacing="1"/>
        <w:outlineLvl w:val="2"/>
      </w:pPr>
      <w:r w:rsidRPr="00E2314C">
        <w:t xml:space="preserve">4. What is the multiplicative inverse of  </w:t>
      </w:r>
      <w:r w:rsidRPr="00E2314C">
        <w:rPr>
          <w:position w:val="-24"/>
        </w:rPr>
        <w:object w:dxaOrig="240" w:dyaOrig="620">
          <v:shape id="_x0000_i1026" type="#_x0000_t75" style="width:12pt;height:30.75pt" o:ole="">
            <v:imagedata r:id="rId7" o:title=""/>
          </v:shape>
          <o:OLEObject Type="Embed" ProgID="Equation.DSMT4" ShapeID="_x0000_i1026" DrawAspect="Content" ObjectID="_1577566862" r:id="rId9"/>
        </w:object>
      </w:r>
      <w:r w:rsidR="00500C62">
        <w:t>?</w:t>
      </w:r>
      <w:r w:rsidRPr="00E2314C">
        <w:t xml:space="preserve">                 </w:t>
      </w:r>
    </w:p>
    <w:p w:rsidR="00522A09" w:rsidRPr="00E2314C" w:rsidRDefault="00522A09" w:rsidP="00522A09">
      <w:pPr>
        <w:pStyle w:val="ListParagraph"/>
        <w:numPr>
          <w:ilvl w:val="0"/>
          <w:numId w:val="15"/>
        </w:numPr>
        <w:spacing w:before="100" w:beforeAutospacing="1" w:after="100" w:afterAutospacing="1"/>
        <w:outlineLvl w:val="2"/>
      </w:pPr>
      <w:r w:rsidRPr="00E2314C">
        <w:t xml:space="preserve">– </w:t>
      </w:r>
      <m:oMath>
        <m:f>
          <m:fPr>
            <m:ctrlPr>
              <w:rPr>
                <w:rFonts w:ascii="Cambria Math" w:hAnsi="Cambria Math"/>
                <w:i/>
                <w:vertAlign w:val="superscript"/>
              </w:rPr>
            </m:ctrlPr>
          </m:fPr>
          <m:num>
            <m:r>
              <w:rPr>
                <w:rFonts w:ascii="Cambria Math" w:hAnsi="Cambria Math"/>
                <w:vertAlign w:val="superscript"/>
              </w:rPr>
              <m:t>7</m:t>
            </m:r>
          </m:num>
          <m:den>
            <m:r>
              <w:rPr>
                <w:rFonts w:ascii="Cambria Math" w:hAnsi="Cambria Math"/>
                <w:vertAlign w:val="superscript"/>
              </w:rPr>
              <m:t>9</m:t>
            </m:r>
          </m:den>
        </m:f>
      </m:oMath>
    </w:p>
    <w:p w:rsidR="00522A09" w:rsidRPr="00522A09" w:rsidRDefault="00573895" w:rsidP="00522A09">
      <w:pPr>
        <w:pStyle w:val="ListParagraph"/>
        <w:numPr>
          <w:ilvl w:val="0"/>
          <w:numId w:val="15"/>
        </w:numPr>
        <w:spacing w:before="100" w:beforeAutospacing="1" w:after="100" w:afterAutospacing="1"/>
        <w:outlineLvl w:val="2"/>
        <w:rPr>
          <w:highlight w:val="yellow"/>
        </w:rPr>
      </w:pPr>
      <m:oMath>
        <m:f>
          <m:fPr>
            <m:ctrlPr>
              <w:rPr>
                <w:rFonts w:ascii="Cambria Math" w:hAnsi="Cambria Math"/>
                <w:i/>
                <w:highlight w:val="yellow"/>
              </w:rPr>
            </m:ctrlPr>
          </m:fPr>
          <m:num>
            <m:r>
              <w:rPr>
                <w:rFonts w:ascii="Cambria Math" w:hAnsi="Cambria Math"/>
                <w:highlight w:val="yellow"/>
              </w:rPr>
              <m:t>9</m:t>
            </m:r>
          </m:num>
          <m:den>
            <m:r>
              <w:rPr>
                <w:rFonts w:ascii="Cambria Math" w:hAnsi="Cambria Math"/>
                <w:highlight w:val="yellow"/>
              </w:rPr>
              <m:t>7</m:t>
            </m:r>
          </m:den>
        </m:f>
      </m:oMath>
    </w:p>
    <w:p w:rsidR="00522A09" w:rsidRPr="00E2314C" w:rsidRDefault="00522A09" w:rsidP="00522A09">
      <w:pPr>
        <w:pStyle w:val="ListParagraph"/>
        <w:numPr>
          <w:ilvl w:val="0"/>
          <w:numId w:val="15"/>
        </w:numPr>
        <w:spacing w:before="100" w:beforeAutospacing="1" w:after="100" w:afterAutospacing="1"/>
        <w:outlineLvl w:val="2"/>
      </w:pPr>
      <w:r w:rsidRPr="00E2314C">
        <w:t>81</w:t>
      </w:r>
    </w:p>
    <w:p w:rsidR="00522A09" w:rsidRPr="00E2314C" w:rsidRDefault="00522A09" w:rsidP="00522A09">
      <w:pPr>
        <w:pStyle w:val="ListParagraph"/>
        <w:numPr>
          <w:ilvl w:val="0"/>
          <w:numId w:val="15"/>
        </w:numPr>
        <w:spacing w:before="100" w:beforeAutospacing="1" w:after="100" w:afterAutospacing="1"/>
        <w:outlineLvl w:val="2"/>
      </w:pPr>
      <w:r w:rsidRPr="00E2314C">
        <w:t>-7</w:t>
      </w:r>
    </w:p>
    <w:p w:rsidR="00145759" w:rsidRPr="00E2314C" w:rsidRDefault="00145759" w:rsidP="00145759"/>
    <w:sectPr w:rsidR="00145759" w:rsidRPr="00E2314C" w:rsidSect="00FB17CA">
      <w:headerReference w:type="even" r:id="rId10"/>
      <w:headerReference w:type="default" r:id="rId11"/>
      <w:footerReference w:type="default" r:id="rId12"/>
      <w:headerReference w:type="first" r:id="rId13"/>
      <w:pgSz w:w="12240" w:h="15840"/>
      <w:pgMar w:top="648" w:right="648" w:bottom="648" w:left="648" w:header="720" w:footer="1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73895" w:rsidRDefault="00573895" w:rsidP="00726CED">
      <w:r>
        <w:separator/>
      </w:r>
    </w:p>
  </w:endnote>
  <w:endnote w:type="continuationSeparator" w:id="0">
    <w:p w:rsidR="00573895" w:rsidRDefault="00573895" w:rsidP="00726C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17CA" w:rsidRDefault="00FB17CA" w:rsidP="00FB17CA">
    <w:pPr>
      <w:tabs>
        <w:tab w:val="center" w:pos="4680"/>
        <w:tab w:val="right" w:pos="9360"/>
      </w:tabs>
    </w:pPr>
    <w:r>
      <w:rPr>
        <w:rFonts w:ascii="Calibri" w:eastAsia="Calibri" w:hAnsi="Calibri"/>
        <w:noProof/>
      </w:rPr>
      <w:drawing>
        <wp:anchor distT="0" distB="0" distL="114300" distR="114300" simplePos="0" relativeHeight="251656192" behindDoc="1" locked="0" layoutInCell="1" allowOverlap="1" wp14:anchorId="2A0EF919" wp14:editId="1B76F379">
          <wp:simplePos x="0" y="0"/>
          <wp:positionH relativeFrom="column">
            <wp:posOffset>5132070</wp:posOffset>
          </wp:positionH>
          <wp:positionV relativeFrom="paragraph">
            <wp:posOffset>142875</wp:posOffset>
          </wp:positionV>
          <wp:extent cx="2165350" cy="255270"/>
          <wp:effectExtent l="0" t="0" r="0" b="0"/>
          <wp:wrapTight wrapText="bothSides">
            <wp:wrapPolygon edited="0">
              <wp:start x="0" y="0"/>
              <wp:lineTo x="0" y="19343"/>
              <wp:lineTo x="4371" y="19343"/>
              <wp:lineTo x="5321" y="19343"/>
              <wp:lineTo x="21473" y="17731"/>
              <wp:lineTo x="21473" y="0"/>
              <wp:lineTo x="2280" y="0"/>
              <wp:lineTo x="0" y="0"/>
            </wp:wrapPolygon>
          </wp:wrapTight>
          <wp:docPr id="6" name="Picture 6" descr="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165350" cy="25527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FB17CA" w:rsidRDefault="003B7204" w:rsidP="00FB17CA">
    <w:pPr>
      <w:tabs>
        <w:tab w:val="center" w:pos="4680"/>
        <w:tab w:val="right" w:pos="9360"/>
      </w:tabs>
      <w:rPr>
        <w:noProof/>
      </w:rPr>
    </w:pPr>
    <w:r w:rsidRPr="00E7795B">
      <w:rPr>
        <w:rFonts w:ascii="Calibri" w:eastAsia="Calibri" w:hAnsi="Calibri"/>
        <w:noProof/>
      </w:rPr>
      <w:t xml:space="preserve">Copyright © </w:t>
    </w:r>
    <w:r>
      <w:t>Algebra2Coach</w:t>
    </w:r>
    <w:r w:rsidRPr="00E7795B">
      <w:rPr>
        <w:rFonts w:ascii="Calibri" w:eastAsia="Calibri" w:hAnsi="Calibri"/>
        <w:noProof/>
      </w:rPr>
      <w:t xml:space="preserve">.com                                       </w:t>
    </w:r>
    <w:sdt>
      <w:sdtPr>
        <w:id w:val="116913264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FB17CA">
          <w:fldChar w:fldCharType="begin"/>
        </w:r>
        <w:r w:rsidR="00FB17CA">
          <w:instrText xml:space="preserve"> PAGE   \* MERGEFORMAT </w:instrText>
        </w:r>
        <w:r w:rsidR="00FB17CA">
          <w:fldChar w:fldCharType="separate"/>
        </w:r>
        <w:r w:rsidR="00500C62">
          <w:rPr>
            <w:noProof/>
          </w:rPr>
          <w:t>1</w:t>
        </w:r>
        <w:r w:rsidR="00FB17CA">
          <w:rPr>
            <w:noProof/>
          </w:rPr>
          <w:fldChar w:fldCharType="end"/>
        </w:r>
      </w:sdtContent>
    </w:sdt>
  </w:p>
  <w:p w:rsidR="003B7204" w:rsidRPr="00E7795B" w:rsidRDefault="003B7204" w:rsidP="003B7204">
    <w:pPr>
      <w:tabs>
        <w:tab w:val="center" w:pos="5400"/>
        <w:tab w:val="right" w:pos="10800"/>
      </w:tabs>
      <w:rPr>
        <w:rFonts w:ascii="Calibri" w:eastAsia="Calibri" w:hAnsi="Calibri"/>
      </w:rPr>
    </w:pPr>
    <w:r w:rsidRPr="00E7795B">
      <w:rPr>
        <w:rFonts w:ascii="Calibri" w:eastAsia="Calibri" w:hAnsi="Calibri"/>
        <w:noProof/>
      </w:rPr>
      <w:t xml:space="preserve">           </w:t>
    </w:r>
    <w:r>
      <w:rPr>
        <w:rFonts w:ascii="Calibri" w:eastAsia="Calibri" w:hAnsi="Calibri"/>
        <w:noProof/>
      </w:rPr>
      <w:t xml:space="preserve">       </w:t>
    </w:r>
    <w:r w:rsidRPr="00E7795B">
      <w:rPr>
        <w:rFonts w:ascii="Calibri" w:eastAsia="Calibri" w:hAnsi="Calibri"/>
        <w:noProof/>
      </w:rPr>
      <w:t xml:space="preserve">  </w:t>
    </w:r>
  </w:p>
  <w:p w:rsidR="008F5D7B" w:rsidRPr="00112692" w:rsidRDefault="008F5D7B" w:rsidP="00112692">
    <w:pPr>
      <w:tabs>
        <w:tab w:val="center" w:pos="5400"/>
        <w:tab w:val="right" w:pos="10800"/>
      </w:tabs>
      <w:rPr>
        <w:rFonts w:ascii="Calibri" w:eastAsia="Calibri" w:hAnsi="Calibri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73895" w:rsidRDefault="00573895" w:rsidP="00726CED">
      <w:r>
        <w:separator/>
      </w:r>
    </w:p>
  </w:footnote>
  <w:footnote w:type="continuationSeparator" w:id="0">
    <w:p w:rsidR="00573895" w:rsidRDefault="00573895" w:rsidP="00726CE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17CA" w:rsidRDefault="0057389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718610" o:spid="_x0000_s2050" type="#_x0000_t75" style="position:absolute;margin-left:0;margin-top:0;width:306pt;height:229.5pt;z-index:-251658240;mso-position-horizontal:center;mso-position-horizontal-relative:margin;mso-position-vertical:center;mso-position-vertical-relative:margin" o:allowincell="f">
          <v:imagedata r:id="rId1" o:title="algebra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F5D7B" w:rsidRPr="00112692" w:rsidRDefault="00573895" w:rsidP="00112692">
    <w:pPr>
      <w:tabs>
        <w:tab w:val="center" w:pos="4680"/>
        <w:tab w:val="right" w:pos="9360"/>
      </w:tabs>
      <w:rPr>
        <w:rFonts w:ascii="Calibri" w:eastAsia="Calibri" w:hAnsi="Calibri"/>
      </w:rPr>
    </w:pPr>
    <w:r>
      <w:rPr>
        <w:rFonts w:ascii="Calibri" w:eastAsia="Calibri" w:hAnsi="Calibri"/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718611" o:spid="_x0000_s2051" type="#_x0000_t75" style="position:absolute;margin-left:0;margin-top:0;width:306pt;height:229.5pt;z-index:-251657216;mso-position-horizontal:center;mso-position-horizontal-relative:margin;mso-position-vertical:center;mso-position-vertical-relative:margin" o:allowincell="f">
          <v:imagedata r:id="rId1" o:title="algebra" gain="19661f" blacklevel="22938f"/>
          <w10:wrap anchorx="margin" anchory="margin"/>
        </v:shape>
      </w:pict>
    </w:r>
    <w:r w:rsidR="008F5D7B" w:rsidRPr="00112692">
      <w:rPr>
        <w:rFonts w:ascii="Calibri" w:eastAsia="Calibri" w:hAnsi="Calibri"/>
      </w:rPr>
      <w:t>Name: ____________</w:t>
    </w:r>
    <w:r w:rsidR="008F5D7B">
      <w:rPr>
        <w:rFonts w:ascii="Calibri" w:eastAsia="Calibri" w:hAnsi="Calibri"/>
      </w:rPr>
      <w:t>________________________</w:t>
    </w:r>
    <w:r w:rsidR="008F5D7B" w:rsidRPr="00112692">
      <w:rPr>
        <w:rFonts w:ascii="Calibri" w:eastAsia="Calibri" w:hAnsi="Calibri"/>
      </w:rPr>
      <w:t>_________ Period: ___________ Date: ________________</w:t>
    </w:r>
  </w:p>
  <w:p w:rsidR="008F5D7B" w:rsidRPr="00112692" w:rsidRDefault="008F5D7B" w:rsidP="008F5D7B">
    <w:pPr>
      <w:tabs>
        <w:tab w:val="center" w:pos="4680"/>
        <w:tab w:val="right" w:pos="9360"/>
      </w:tabs>
      <w:rPr>
        <w:rFonts w:ascii="Calibri" w:eastAsia="Calibri" w:hAnsi="Calibri"/>
        <w:sz w:val="28"/>
      </w:rPr>
    </w:pPr>
    <w:r>
      <w:rPr>
        <w:rFonts w:ascii="Calibri" w:eastAsia="Calibri" w:hAnsi="Calibri"/>
        <w:sz w:val="28"/>
      </w:rPr>
      <w:t>Properties of Real Numbers Bell</w:t>
    </w:r>
    <w:r w:rsidR="00F9775C">
      <w:rPr>
        <w:rFonts w:ascii="Calibri" w:eastAsia="Calibri" w:hAnsi="Calibri"/>
        <w:sz w:val="28"/>
      </w:rPr>
      <w:t xml:space="preserve"> </w:t>
    </w:r>
    <w:r>
      <w:rPr>
        <w:rFonts w:ascii="Calibri" w:eastAsia="Calibri" w:hAnsi="Calibri"/>
        <w:sz w:val="28"/>
      </w:rPr>
      <w:t>work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17CA" w:rsidRDefault="0057389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718609" o:spid="_x0000_s2049" type="#_x0000_t75" style="position:absolute;margin-left:0;margin-top:0;width:306pt;height:229.5pt;z-index:-251659264;mso-position-horizontal:center;mso-position-horizontal-relative:margin;mso-position-vertical:center;mso-position-vertical-relative:margin" o:allowincell="f">
          <v:imagedata r:id="rId1" o:title="algebra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142B1A"/>
    <w:multiLevelType w:val="hybridMultilevel"/>
    <w:tmpl w:val="97F61F2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380630B"/>
    <w:multiLevelType w:val="hybridMultilevel"/>
    <w:tmpl w:val="5FD299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297AA8"/>
    <w:multiLevelType w:val="hybridMultilevel"/>
    <w:tmpl w:val="7AFEFA68"/>
    <w:lvl w:ilvl="0" w:tplc="998E6C5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3F4469"/>
    <w:multiLevelType w:val="hybridMultilevel"/>
    <w:tmpl w:val="52DAC868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1295096F"/>
    <w:multiLevelType w:val="hybridMultilevel"/>
    <w:tmpl w:val="8580E0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B92D5A"/>
    <w:multiLevelType w:val="hybridMultilevel"/>
    <w:tmpl w:val="745426C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DD021D"/>
    <w:multiLevelType w:val="hybridMultilevel"/>
    <w:tmpl w:val="70D40C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3A50F2C"/>
    <w:multiLevelType w:val="hybridMultilevel"/>
    <w:tmpl w:val="932EE36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DF4A7E"/>
    <w:multiLevelType w:val="hybridMultilevel"/>
    <w:tmpl w:val="3A72A3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8D3934"/>
    <w:multiLevelType w:val="hybridMultilevel"/>
    <w:tmpl w:val="266EC4D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4A928D1"/>
    <w:multiLevelType w:val="hybridMultilevel"/>
    <w:tmpl w:val="5EB83D0C"/>
    <w:lvl w:ilvl="0" w:tplc="82FC88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8392757"/>
    <w:multiLevelType w:val="hybridMultilevel"/>
    <w:tmpl w:val="3D6E2FBC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6FD05745"/>
    <w:multiLevelType w:val="hybridMultilevel"/>
    <w:tmpl w:val="DCAAE6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8A7CBC"/>
    <w:multiLevelType w:val="hybridMultilevel"/>
    <w:tmpl w:val="0A2447C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C5175A2"/>
    <w:multiLevelType w:val="hybridMultilevel"/>
    <w:tmpl w:val="452282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"/>
  </w:num>
  <w:num w:numId="3">
    <w:abstractNumId w:val="8"/>
  </w:num>
  <w:num w:numId="4">
    <w:abstractNumId w:val="11"/>
  </w:num>
  <w:num w:numId="5">
    <w:abstractNumId w:val="4"/>
  </w:num>
  <w:num w:numId="6">
    <w:abstractNumId w:val="0"/>
  </w:num>
  <w:num w:numId="7">
    <w:abstractNumId w:val="3"/>
  </w:num>
  <w:num w:numId="8">
    <w:abstractNumId w:val="10"/>
  </w:num>
  <w:num w:numId="9">
    <w:abstractNumId w:val="2"/>
  </w:num>
  <w:num w:numId="10">
    <w:abstractNumId w:val="5"/>
  </w:num>
  <w:num w:numId="11">
    <w:abstractNumId w:val="6"/>
  </w:num>
  <w:num w:numId="12">
    <w:abstractNumId w:val="9"/>
  </w:num>
  <w:num w:numId="13">
    <w:abstractNumId w:val="7"/>
  </w:num>
  <w:num w:numId="14">
    <w:abstractNumId w:val="14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26CED"/>
    <w:rsid w:val="00074EA8"/>
    <w:rsid w:val="00112692"/>
    <w:rsid w:val="00145759"/>
    <w:rsid w:val="0016207A"/>
    <w:rsid w:val="001A22FB"/>
    <w:rsid w:val="001B41BB"/>
    <w:rsid w:val="0021161F"/>
    <w:rsid w:val="002B411F"/>
    <w:rsid w:val="002E4A75"/>
    <w:rsid w:val="0037223D"/>
    <w:rsid w:val="00377CDA"/>
    <w:rsid w:val="003B1F58"/>
    <w:rsid w:val="003B7204"/>
    <w:rsid w:val="0047717E"/>
    <w:rsid w:val="004A36BA"/>
    <w:rsid w:val="00500C62"/>
    <w:rsid w:val="00522A09"/>
    <w:rsid w:val="00573895"/>
    <w:rsid w:val="005C30C4"/>
    <w:rsid w:val="005C6F8C"/>
    <w:rsid w:val="0060356C"/>
    <w:rsid w:val="006564D4"/>
    <w:rsid w:val="00726CED"/>
    <w:rsid w:val="00783EF2"/>
    <w:rsid w:val="007A7D3D"/>
    <w:rsid w:val="00820456"/>
    <w:rsid w:val="008B4504"/>
    <w:rsid w:val="008D5D2C"/>
    <w:rsid w:val="008F5D7B"/>
    <w:rsid w:val="00997580"/>
    <w:rsid w:val="009A01B2"/>
    <w:rsid w:val="009B6B92"/>
    <w:rsid w:val="00A23427"/>
    <w:rsid w:val="00A537D9"/>
    <w:rsid w:val="00A8002B"/>
    <w:rsid w:val="00AD3B05"/>
    <w:rsid w:val="00B43412"/>
    <w:rsid w:val="00B63F36"/>
    <w:rsid w:val="00D02107"/>
    <w:rsid w:val="00D20B05"/>
    <w:rsid w:val="00D727C4"/>
    <w:rsid w:val="00DC30A4"/>
    <w:rsid w:val="00DD3AF8"/>
    <w:rsid w:val="00DF1CDD"/>
    <w:rsid w:val="00E2314C"/>
    <w:rsid w:val="00E44E26"/>
    <w:rsid w:val="00E75490"/>
    <w:rsid w:val="00E9502C"/>
    <w:rsid w:val="00F747D7"/>
    <w:rsid w:val="00F9775C"/>
    <w:rsid w:val="00FB17CA"/>
    <w:rsid w:val="00FC1CAF"/>
    <w:rsid w:val="00FD028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docId w15:val="{DF8671C0-D3EE-4274-9A1D-9A18F9BA0D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74E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3">
    <w:name w:val="heading 3"/>
    <w:basedOn w:val="Normal"/>
    <w:link w:val="Heading3Char"/>
    <w:uiPriority w:val="9"/>
    <w:qFormat/>
    <w:rsid w:val="00145759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26CE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26CED"/>
  </w:style>
  <w:style w:type="paragraph" w:styleId="Footer">
    <w:name w:val="footer"/>
    <w:basedOn w:val="Normal"/>
    <w:link w:val="FooterChar"/>
    <w:uiPriority w:val="99"/>
    <w:unhideWhenUsed/>
    <w:rsid w:val="00726CE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26CED"/>
  </w:style>
  <w:style w:type="paragraph" w:styleId="ListParagraph">
    <w:name w:val="List Paragraph"/>
    <w:basedOn w:val="Normal"/>
    <w:uiPriority w:val="34"/>
    <w:qFormat/>
    <w:rsid w:val="00E75490"/>
    <w:pPr>
      <w:ind w:left="720"/>
      <w:contextualSpacing/>
    </w:pPr>
  </w:style>
  <w:style w:type="character" w:customStyle="1" w:styleId="mn">
    <w:name w:val="mn"/>
    <w:basedOn w:val="DefaultParagraphFont"/>
    <w:rsid w:val="008F5D7B"/>
  </w:style>
  <w:style w:type="character" w:customStyle="1" w:styleId="msqrt">
    <w:name w:val="msqrt"/>
    <w:basedOn w:val="DefaultParagraphFont"/>
    <w:rsid w:val="008F5D7B"/>
  </w:style>
  <w:style w:type="character" w:customStyle="1" w:styleId="mi">
    <w:name w:val="mi"/>
    <w:basedOn w:val="DefaultParagraphFont"/>
    <w:rsid w:val="008F5D7B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8F5D7B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8F5D7B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8F5D7B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8F5D7B"/>
    <w:rPr>
      <w:rFonts w:ascii="Arial" w:eastAsia="Times New Roman" w:hAnsi="Arial" w:cs="Arial"/>
      <w:vanish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5D7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5D7B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F5D7B"/>
    <w:rPr>
      <w:color w:val="808080"/>
    </w:rPr>
  </w:style>
  <w:style w:type="character" w:customStyle="1" w:styleId="Heading3Char">
    <w:name w:val="Heading 3 Char"/>
    <w:basedOn w:val="DefaultParagraphFont"/>
    <w:link w:val="Heading3"/>
    <w:uiPriority w:val="9"/>
    <w:rsid w:val="00145759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termtext">
    <w:name w:val="termtext"/>
    <w:basedOn w:val="DefaultParagraphFont"/>
    <w:rsid w:val="0014575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5173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2032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486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615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0331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68254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951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5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240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78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192</Words>
  <Characters>109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aron Sams</dc:creator>
  <cp:lastModifiedBy>Rafae Saleem</cp:lastModifiedBy>
  <cp:revision>11</cp:revision>
  <dcterms:created xsi:type="dcterms:W3CDTF">2016-07-26T12:34:00Z</dcterms:created>
  <dcterms:modified xsi:type="dcterms:W3CDTF">2018-01-15T19:14:00Z</dcterms:modified>
</cp:coreProperties>
</file>